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sldIdLst>
    <p:sldId id="256" r:id="rId2"/>
    <p:sldId id="442" r:id="rId3"/>
    <p:sldId id="444" r:id="rId4"/>
    <p:sldId id="428" r:id="rId5"/>
    <p:sldId id="447" r:id="rId6"/>
    <p:sldId id="448" r:id="rId7"/>
    <p:sldId id="449" r:id="rId8"/>
    <p:sldId id="450" r:id="rId9"/>
    <p:sldId id="451" r:id="rId10"/>
    <p:sldId id="445" r:id="rId11"/>
    <p:sldId id="446" r:id="rId12"/>
  </p:sldIdLst>
  <p:sldSz cx="9144000" cy="6858000" type="screen4x3"/>
  <p:notesSz cx="6858000" cy="9144000"/>
  <p:defaultTextStyle>
    <a:defPPr>
      <a:defRPr lang="en-Z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lkes, Graham" initials="W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245F7"/>
    <a:srgbClr val="04047C"/>
    <a:srgbClr val="FF9D1A"/>
    <a:srgbClr val="88BD2F"/>
    <a:srgbClr val="006699"/>
    <a:srgbClr val="0070B1"/>
    <a:srgbClr val="E481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405" autoAdjust="0"/>
  </p:normalViewPr>
  <p:slideViewPr>
    <p:cSldViewPr snapToGrid="0" snapToObjects="1">
      <p:cViewPr varScale="1">
        <p:scale>
          <a:sx n="91" d="100"/>
          <a:sy n="91" d="100"/>
        </p:scale>
        <p:origin x="140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B9785889-A136-4B49-9C0F-8A0560695A57}" type="datetimeFigureOut">
              <a:rPr lang="en-ZA" altLang="en-US"/>
              <a:t>2021/05/06</a:t>
            </a:fld>
            <a:endParaRPr lang="en-ZA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94A9E61C-7CB4-4CE4-A04B-8D2BB8053AA3}" type="slidenum">
              <a:rPr lang="en-ZA" altLang="en-US"/>
              <a:t>‹#›</a:t>
            </a:fld>
            <a:endParaRPr lang="en-Z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A9E61C-7CB4-4CE4-A04B-8D2BB8053AA3}" type="slidenum">
              <a:rPr lang="en-ZA" altLang="en-US" smtClean="0"/>
              <a:t>1</a:t>
            </a:fld>
            <a:endParaRPr lang="en-Z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739"/>
            <a:ext cx="9144000" cy="5473898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43486" y="1859449"/>
            <a:ext cx="5659200" cy="692150"/>
          </a:xfrm>
          <a:prstGeom prst="rect">
            <a:avLst/>
          </a:prstGeom>
        </p:spPr>
        <p:txBody>
          <a:bodyPr lIns="0" tIns="0" rIns="0" bIns="0" rtlCol="0">
            <a:noAutofit/>
          </a:bodyPr>
          <a:lstStyle>
            <a:lvl1pPr algn="ctr">
              <a:defRPr lang="en-GB" sz="2800" b="1">
                <a:solidFill>
                  <a:srgbClr val="376092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1743486" y="2743151"/>
            <a:ext cx="5659200" cy="217855"/>
          </a:xfrm>
        </p:spPr>
        <p:txBody>
          <a:bodyPr lIns="0" tIns="0" rIns="0" bIns="0" rtlCol="0" anchor="ctr">
            <a:noAutofit/>
          </a:bodyPr>
          <a:lstStyle>
            <a:lvl1pPr algn="ctr">
              <a:buFontTx/>
              <a:buNone/>
              <a:defRPr lang="en-US" sz="1400" smtClean="0">
                <a:solidFill>
                  <a:srgbClr val="404040"/>
                </a:solidFill>
              </a:defRPr>
            </a:lvl1pPr>
            <a:lvl2pPr marL="0" indent="0">
              <a:buFontTx/>
              <a:buNone/>
              <a:defRPr lang="en-US" smtClean="0"/>
            </a:lvl2pPr>
            <a:lvl3pPr marL="1905" indent="0">
              <a:buFontTx/>
              <a:buNone/>
              <a:defRPr lang="en-US" smtClean="0"/>
            </a:lvl3pPr>
            <a:lvl4pPr marL="0" indent="0">
              <a:buFontTx/>
              <a:buNone/>
              <a:defRPr lang="en-US" smtClean="0"/>
            </a:lvl4pPr>
            <a:lvl5pPr marL="0" indent="0">
              <a:buFontTx/>
              <a:buNone/>
              <a:defRPr lang="en-GB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083" y="5940257"/>
            <a:ext cx="819150" cy="75247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 userDrawn="1"/>
        </p:nvGraphicFramePr>
        <p:xfrm>
          <a:off x="0" y="0"/>
          <a:ext cx="388302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" name="CorelDRAW" r:id="rId5" imgW="3895725" imgH="2200275" progId="">
                  <p:embed/>
                </p:oleObj>
              </mc:Choice>
              <mc:Fallback>
                <p:oleObj name="CorelDRAW" r:id="rId5" imgW="3895725" imgH="2200275" progId="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88302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 userDrawn="1"/>
        </p:nvCxnSpPr>
        <p:spPr>
          <a:xfrm>
            <a:off x="2199861" y="1404730"/>
            <a:ext cx="1842866" cy="2729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48070" y="1404730"/>
            <a:ext cx="968802" cy="35482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 userDrawn="1"/>
        </p:nvGrpSpPr>
        <p:grpSpPr>
          <a:xfrm>
            <a:off x="2791777" y="4507230"/>
            <a:ext cx="1376045" cy="106680"/>
            <a:chOff x="3883025" y="4709160"/>
            <a:chExt cx="1376045" cy="106680"/>
          </a:xfrm>
          <a:scene3d>
            <a:camera prst="orthographicFront">
              <a:rot lat="0" lon="0" rev="2100000"/>
            </a:camera>
            <a:lightRig rig="threePt" dir="t"/>
          </a:scene3d>
        </p:grpSpPr>
        <p:sp>
          <p:nvSpPr>
            <p:cNvPr id="14" name="Rectangle 13"/>
            <p:cNvSpPr/>
            <p:nvPr userDrawn="1"/>
          </p:nvSpPr>
          <p:spPr>
            <a:xfrm>
              <a:off x="388302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4008120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413321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4258310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438340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4508500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463359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4758690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 userDrawn="1"/>
          </p:nvSpPr>
          <p:spPr>
            <a:xfrm>
              <a:off x="488378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 userDrawn="1"/>
          </p:nvSpPr>
          <p:spPr>
            <a:xfrm>
              <a:off x="5008880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5133975" y="4709160"/>
              <a:ext cx="125095" cy="10668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Placeholder 28"/>
          <p:cNvSpPr>
            <a:spLocks noGrp="1"/>
          </p:cNvSpPr>
          <p:nvPr>
            <p:ph type="title"/>
          </p:nvPr>
        </p:nvSpPr>
        <p:spPr>
          <a:xfrm>
            <a:off x="457200" y="8549"/>
            <a:ext cx="8229600" cy="756156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Text Page - AfriG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575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Placeholder 28"/>
          <p:cNvSpPr>
            <a:spLocks noGrp="1"/>
          </p:cNvSpPr>
          <p:nvPr>
            <p:ph type="title"/>
          </p:nvPr>
        </p:nvSpPr>
        <p:spPr>
          <a:xfrm>
            <a:off x="457200" y="8549"/>
            <a:ext cx="8229600" cy="75345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8"/>
          <p:cNvSpPr>
            <a:spLocks noGrp="1"/>
          </p:cNvSpPr>
          <p:nvPr>
            <p:ph type="title"/>
          </p:nvPr>
        </p:nvSpPr>
        <p:spPr bwMode="auto">
          <a:xfrm>
            <a:off x="457200" y="7938"/>
            <a:ext cx="8229600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ZA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79425" y="1484313"/>
            <a:ext cx="8207375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  <a:endParaRPr lang="en-ZA" altLang="en-US" dirty="0"/>
          </a:p>
        </p:txBody>
      </p:sp>
      <p:sp>
        <p:nvSpPr>
          <p:cNvPr id="11" name="Slide Number Placeholder 5"/>
          <p:cNvSpPr txBox="1"/>
          <p:nvPr/>
        </p:nvSpPr>
        <p:spPr>
          <a:xfrm>
            <a:off x="2935288" y="6581582"/>
            <a:ext cx="3589248" cy="138499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dirty="0"/>
              <a:t>ISO/TC211 Geographic information/Geomatics  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919163" y="6332538"/>
            <a:ext cx="0" cy="525462"/>
          </a:xfrm>
          <a:prstGeom prst="line">
            <a:avLst/>
          </a:prstGeom>
          <a:ln w="1270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TextBox 13"/>
          <p:cNvSpPr txBox="1">
            <a:spLocks noChangeArrowheads="1"/>
          </p:cNvSpPr>
          <p:nvPr userDrawn="1"/>
        </p:nvSpPr>
        <p:spPr bwMode="auto">
          <a:xfrm>
            <a:off x="7243763" y="6503988"/>
            <a:ext cx="200025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DB66488F-F4CE-4FFA-823B-A9FE1B6D5156}" type="slidenum">
              <a:rPr lang="en-GB" altLang="en-US" sz="9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GB" altLang="en-US" sz="9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752725" y="6332538"/>
            <a:ext cx="0" cy="525462"/>
          </a:xfrm>
          <a:prstGeom prst="line">
            <a:avLst/>
          </a:prstGeom>
          <a:ln w="1270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2800" kern="1200">
          <a:solidFill>
            <a:srgbClr val="376092"/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  <a:cs typeface="Arial" panose="020B0604020202020204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2800">
          <a:solidFill>
            <a:srgbClr val="376092"/>
          </a:solidFill>
          <a:latin typeface="Arial" panose="020B0604020202020204" pitchFamily="34" charset="0"/>
          <a:ea typeface="MS PGothic" panose="020B0600070205080204" pitchFamily="34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>
              <a:lumMod val="75000"/>
              <a:lumOff val="25000"/>
            </a:schemeClr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>
              <a:lumMod val="75000"/>
              <a:lumOff val="25000"/>
            </a:schemeClr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>
              <a:lumMod val="75000"/>
              <a:lumOff val="25000"/>
            </a:schemeClr>
          </a:solidFill>
          <a:latin typeface="Arial" panose="020B0604020202020204"/>
          <a:ea typeface="MS PGothic" panose="020B0600070205080204" pitchFamily="34" charset="-128"/>
          <a:cs typeface="Arial" panose="020B0604020202020204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3"/>
          <p:cNvSpPr>
            <a:spLocks noGrp="1"/>
          </p:cNvSpPr>
          <p:nvPr>
            <p:ph type="title"/>
          </p:nvPr>
        </p:nvSpPr>
        <p:spPr>
          <a:xfrm>
            <a:off x="1998133" y="1520190"/>
            <a:ext cx="6152445" cy="1223009"/>
          </a:xfrm>
        </p:spPr>
        <p:txBody>
          <a:bodyPr/>
          <a:lstStyle/>
          <a:p>
            <a:r>
              <a:rPr lang="en-ZA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O/TS 19159-4 </a:t>
            </a:r>
            <a:r>
              <a:rPr lang="en-CA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libration and validation of remote sensing imagery sensors — Part 4: Space-borne microwave radiometers</a:t>
            </a:r>
            <a:endParaRPr lang="en-ZA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1743075" y="2743200"/>
            <a:ext cx="5659438" cy="217488"/>
          </a:xfrm>
        </p:spPr>
        <p:txBody>
          <a:bodyPr/>
          <a:lstStyle/>
          <a:p>
            <a:pPr>
              <a:defRPr/>
            </a:pPr>
            <a:r>
              <a:rPr lang="en-CA" dirty="0"/>
              <a:t>Zoom Virtual Meeting</a:t>
            </a:r>
            <a:endParaRPr lang="en-ZA" dirty="0"/>
          </a:p>
        </p:txBody>
      </p:sp>
      <p:sp>
        <p:nvSpPr>
          <p:cNvPr id="2" name="TextBox 1"/>
          <p:cNvSpPr txBox="1"/>
          <p:nvPr/>
        </p:nvSpPr>
        <p:spPr>
          <a:xfrm>
            <a:off x="1520660" y="5867718"/>
            <a:ext cx="460703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76092"/>
                </a:solidFill>
              </a:rPr>
              <a:t>6, May 2021, </a:t>
            </a:r>
            <a:r>
              <a:rPr lang="en-US" dirty="0">
                <a:solidFill>
                  <a:srgbClr val="376092"/>
                </a:solidFill>
              </a:rPr>
              <a:t>9:00 am Eastern Time,  14:00 UT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0268" y="5478"/>
            <a:ext cx="2549771" cy="124495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03993" y="35487"/>
            <a:ext cx="25680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7696752" y="187887"/>
            <a:ext cx="25680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2</a:t>
            </a:r>
          </a:p>
        </p:txBody>
      </p:sp>
      <p:sp>
        <p:nvSpPr>
          <p:cNvPr id="8" name="Rectangle 7"/>
          <p:cNvSpPr/>
          <p:nvPr/>
        </p:nvSpPr>
        <p:spPr>
          <a:xfrm>
            <a:off x="8574108" y="449497"/>
            <a:ext cx="256802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xt step</a:t>
            </a:r>
            <a:endParaRPr lang="zh-CN" alt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457201" y="1416359"/>
            <a:ext cx="82296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.   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mpletely finalize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data dictionary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s soon as possible,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nd a copy of the finalized document to Tobias when complete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f he has no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urther comment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lvl="0" indent="0" defTabSz="914400">
              <a:spcBef>
                <a:spcPct val="0"/>
              </a:spcBef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 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kumimoji="0" lang="en-US" altLang="zh-CN" sz="2400" b="0" i="1" u="none" strike="noStrike" cap="none" normalizeH="0" baseline="0" dirty="0" err="1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Type</a:t>
            </a:r>
            <a:r>
              <a:rPr kumimoji="0" lang="en-US" altLang="zh-CN" sz="2400" b="0" i="1" u="none" strike="noStrike" cap="none" normalizeH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ctor</a:t>
            </a:r>
            <a:r>
              <a:rPr lang="zh-CN" altLang="en-US" sz="24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5245F7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roughout  the data dictionary may be  inappropriate, so how should we revise these items? </a:t>
            </a:r>
            <a:r>
              <a:rPr kumimoji="0" lang="zh-CN" altLang="zh-CN" sz="2400" b="0" i="1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2400" b="0" i="1" u="none" strike="noStrike" cap="none" normalizeH="0" baseline="0" dirty="0" smtClean="0">
              <a:ln>
                <a:noFill/>
              </a:ln>
              <a:solidFill>
                <a:srgbClr val="5245F7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 smtClean="0">
              <a:solidFill>
                <a:srgbClr val="5245F7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5245F7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. Absorb the latest 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MG</a:t>
            </a:r>
            <a:r>
              <a:rPr lang="en-US" altLang="zh-CN" sz="2400" dirty="0" smtClean="0">
                <a:solidFill>
                  <a:srgbClr val="5245F7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mments from Reese (if it is available).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5245F7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solidFill>
                <a:srgbClr val="5245F7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i. After sending 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nd (ii), invite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obias to ensure UML and data dictionary consistencies, and xml is in order.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5245F7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solidFill>
                <a:srgbClr val="5245F7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v. Prepare a deck for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rgbClr val="5245F7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pre-plenary meeting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rgbClr val="5245F7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573" y="2829464"/>
            <a:ext cx="8229600" cy="263246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7200" dirty="0" smtClean="0">
                <a:latin typeface="华文彩云" panose="02010800040101010101" pitchFamily="2" charset="-122"/>
                <a:ea typeface="华文彩云" panose="02010800040101010101" pitchFamily="2" charset="-122"/>
              </a:rPr>
              <a:t>Thank you</a:t>
            </a:r>
            <a:endParaRPr lang="zh-CN" altLang="en-US" sz="7200" dirty="0"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s since last meeting</a:t>
            </a:r>
          </a:p>
          <a:p>
            <a:endParaRPr lang="en-US" altLang="zh-CN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pplication of several </a:t>
            </a:r>
            <a:r>
              <a:rPr lang="en-US" altLang="zh-CN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</a:p>
          <a:p>
            <a:endParaRPr lang="en-US" altLang="zh-CN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step </a:t>
            </a:r>
            <a:endParaRPr lang="zh-CN" altLang="en-US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825151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7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8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err="1" smtClean="0"/>
                        <a:t>USBLimit</a:t>
                      </a:r>
                      <a:r>
                        <a:rPr lang="en-US" altLang="zh-CN" sz="1800" dirty="0" smtClean="0"/>
                        <a:t> &amp; </a:t>
                      </a:r>
                      <a:r>
                        <a:rPr lang="en-US" altLang="zh-CN" sz="1800" dirty="0" err="1" smtClean="0"/>
                        <a:t>LSBLim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Lines 26, 2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larizationMode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Lines 28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pectralResponseFunction (SRF)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Lines 32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linearity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Lines 63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57931"/>
            <a:ext cx="8229600" cy="75615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pdate Since last meeting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810882" y="1153882"/>
            <a:ext cx="70046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nstrated </a:t>
            </a:r>
            <a:r>
              <a:rPr lang="en-US" altLang="zh-CN" sz="24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altLang="zh-CN" sz="24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4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veral parameters</a:t>
            </a:r>
            <a:r>
              <a:rPr lang="en-US" altLang="zh-CN" sz="24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88923"/>
            <a:ext cx="8229600" cy="1755781"/>
          </a:xfrm>
        </p:spPr>
        <p:txBody>
          <a:bodyPr/>
          <a:lstStyle/>
          <a:p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 limits of a channel of a microwave radiometer. </a:t>
            </a:r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, from Table 1 below, we can infer that:</a:t>
            </a:r>
          </a:p>
          <a:p>
            <a:r>
              <a:rPr lang="en-US" altLang="zh-CN" sz="20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Blimit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[121.1554, 121.3474], and </a:t>
            </a:r>
            <a:r>
              <a:rPr lang="en-US" altLang="zh-CN" sz="20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Blimit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[116.1526,116.3447].</a:t>
            </a:r>
          </a:p>
          <a:p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ble 1 is for a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B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ouble Side Band) radiometer; for a SSB (Single Side Band) radiometer, 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Blimit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same as </a:t>
            </a:r>
            <a:r>
              <a:rPr lang="en-US" altLang="zh-CN" sz="20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Blimit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application of several </a:t>
            </a:r>
            <a:r>
              <a:rPr lang="en-US" altLang="zh-CN" dirty="0" smtClean="0"/>
              <a:t>parameters</a:t>
            </a:r>
            <a:br>
              <a:rPr lang="en-US" altLang="zh-CN" dirty="0" smtClean="0"/>
            </a:br>
            <a:r>
              <a:rPr lang="en-US" altLang="zh-CN" dirty="0" smtClean="0"/>
              <a:t>(1) </a:t>
            </a:r>
            <a:r>
              <a:rPr lang="en-US" altLang="zh-CN" dirty="0" err="1" smtClean="0"/>
              <a:t>USBLimit</a:t>
            </a:r>
            <a:r>
              <a:rPr lang="en-US" altLang="zh-CN" dirty="0" smtClean="0"/>
              <a:t> </a:t>
            </a:r>
            <a:r>
              <a:rPr lang="en-US" altLang="zh-CN" dirty="0"/>
              <a:t>&amp; </a:t>
            </a:r>
            <a:r>
              <a:rPr lang="en-US" altLang="zh-CN" dirty="0" err="1" smtClean="0"/>
              <a:t>LSBLimit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59223" y="2844704"/>
            <a:ext cx="701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: An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channel 7 of MWHS on FY-3D satellite. with a bandwidth of 0.192GHz at each band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内容占位符 3"/>
          <p:cNvGraphicFramePr/>
          <p:nvPr/>
        </p:nvGraphicFramePr>
        <p:xfrm>
          <a:off x="344852" y="3552590"/>
          <a:ext cx="4347593" cy="30222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26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803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(GHz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 response function (Weight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961">
                <a:tc rowSpan="14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SB</a:t>
                      </a:r>
                      <a:endParaRPr lang="zh-CN" sz="14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5245F7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526</a:t>
                      </a:r>
                      <a:endParaRPr lang="zh-CN" sz="1400" kern="100" dirty="0">
                        <a:solidFill>
                          <a:srgbClr val="5245F7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67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917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82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96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11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26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41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5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70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85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00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86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15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08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29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32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5245F7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447</a:t>
                      </a:r>
                      <a:endParaRPr lang="zh-CN" sz="1400" kern="100" dirty="0">
                        <a:solidFill>
                          <a:srgbClr val="5245F7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159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7" name="内容占位符 3"/>
          <p:cNvGraphicFramePr/>
          <p:nvPr>
            <p:extLst>
              <p:ext uri="{D42A27DB-BD31-4B8C-83A1-F6EECF244321}">
                <p14:modId xmlns:p14="http://schemas.microsoft.com/office/powerpoint/2010/main" val="45902816"/>
              </p:ext>
            </p:extLst>
          </p:nvPr>
        </p:nvGraphicFramePr>
        <p:xfrm>
          <a:off x="4869985" y="3552589"/>
          <a:ext cx="4196378" cy="29846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6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2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803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(GHz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 response function (Weight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961">
                <a:tc rowSpan="14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400" b="1" kern="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B</a:t>
                      </a:r>
                      <a:endParaRPr lang="zh-CN" sz="14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554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159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701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432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849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908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997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0869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145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292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440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588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736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883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031 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179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327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917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474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88923"/>
            <a:ext cx="8229600" cy="17557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use these two parameters? </a:t>
            </a:r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used for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ing </a:t>
            </a:r>
            <a:r>
              <a:rPr lang="en-US" altLang="zh-CN" sz="2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widthCorrectionCoefficients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ine 25 in the data dictionary) for </a:t>
            </a:r>
            <a:r>
              <a:rPr lang="en-US" altLang="zh-CN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tTargetTB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dTargetTB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ine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 &amp; 35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data dictionary)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ce in CA_SCF. IF SRF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from the sensor’s manufacturer, the band limit can be informed for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m;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this is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general case for band limits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application of several </a:t>
            </a:r>
            <a:r>
              <a:rPr lang="en-US" altLang="zh-CN" dirty="0" smtClean="0"/>
              <a:t>parameters</a:t>
            </a:r>
            <a:br>
              <a:rPr lang="en-US" altLang="zh-CN" dirty="0" smtClean="0"/>
            </a:br>
            <a:r>
              <a:rPr lang="en-US" altLang="zh-CN" dirty="0" smtClean="0"/>
              <a:t>(1) </a:t>
            </a:r>
            <a:r>
              <a:rPr lang="en-US" altLang="zh-CN" dirty="0" err="1" smtClean="0"/>
              <a:t>USBLimit</a:t>
            </a:r>
            <a:r>
              <a:rPr lang="en-US" altLang="zh-CN" dirty="0" smtClean="0"/>
              <a:t> </a:t>
            </a:r>
            <a:r>
              <a:rPr lang="en-US" altLang="zh-CN" dirty="0"/>
              <a:t>&amp; </a:t>
            </a:r>
            <a:r>
              <a:rPr lang="en-US" altLang="zh-CN" dirty="0" err="1" smtClean="0"/>
              <a:t>LSBLimit</a:t>
            </a:r>
            <a:r>
              <a:rPr lang="en-US" altLang="zh-CN" dirty="0" smtClean="0"/>
              <a:t> cont.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351" y="3233593"/>
            <a:ext cx="8551298" cy="1304925"/>
          </a:xfrm>
          <a:prstGeom prst="rect">
            <a:avLst/>
          </a:prstGeom>
        </p:spPr>
      </p:pic>
      <p:graphicFrame>
        <p:nvGraphicFramePr>
          <p:cNvPr id="10" name="对象 9"/>
          <p:cNvGraphicFramePr/>
          <p:nvPr/>
        </p:nvGraphicFramePr>
        <p:xfrm>
          <a:off x="457200" y="4879340"/>
          <a:ext cx="819404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4" imgW="11577320" imgH="1100455" progId="Paint.Picture">
                  <p:embed/>
                </p:oleObj>
              </mc:Choice>
              <mc:Fallback>
                <p:oleObj r:id="rId4" imgW="11577320" imgH="1100455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879340"/>
                        <a:ext cx="819404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2091" y="1097472"/>
            <a:ext cx="8229600" cy="1755781"/>
          </a:xfrm>
        </p:spPr>
        <p:txBody>
          <a:bodyPr/>
          <a:lstStyle/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microwave remote sensing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yleigh-Jeans approximation, the 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ed Stokes parameters in brightness temperature (TB)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given by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0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zh-CN" sz="2000" baseline="-25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aseline="-25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, respectively, the vertically and horizontally polarized and the third and fourth Stokes parameters.</a:t>
            </a:r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we have a TB to be calibrated, we should also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lare the corresponding polarization mode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refore, polarizationMode is one choice from the set {‘v-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’,’h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’,’U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’,’V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ol’}. For example, if polarizationMode=’h-pol’, we can know that the TB is the horizontally polarization TB. Each TB to be calibrated is accompanied by a “</a:t>
            </a:r>
            <a:r>
              <a:rPr lang="en-US" altLang="zh-CN" sz="2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tionMode</a:t>
            </a:r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application of several parameters</a:t>
            </a:r>
            <a:br>
              <a:rPr lang="en-US" altLang="zh-CN" dirty="0" smtClean="0"/>
            </a:br>
            <a:r>
              <a:rPr lang="en-US" altLang="zh-CN" dirty="0" smtClean="0"/>
              <a:t>(2) polarizationMode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1" y="8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91817"/>
              </p:ext>
            </p:extLst>
          </p:nvPr>
        </p:nvGraphicFramePr>
        <p:xfrm>
          <a:off x="3285843" y="1975362"/>
          <a:ext cx="1926208" cy="157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1625600" imgH="1270000" progId="Equation.DSMT4">
                  <p:embed/>
                </p:oleObj>
              </mc:Choice>
              <mc:Fallback>
                <p:oleObj r:id="rId3" imgW="1625600" imgH="12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43" y="1975362"/>
                        <a:ext cx="1926208" cy="1578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2091" y="1097472"/>
            <a:ext cx="8229600" cy="4966898"/>
          </a:xfrm>
        </p:spPr>
        <p:txBody>
          <a:bodyPr/>
          <a:lstStyle/>
          <a:p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F is defined as:</a:t>
            </a:r>
          </a:p>
          <a:p>
            <a:pPr lvl="1"/>
            <a:r>
              <a:rPr lang="en-US" altLang="zh-CN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frequency&gt;&lt;real&gt;;</a:t>
            </a:r>
          </a:p>
          <a:p>
            <a:pPr lvl="1"/>
            <a:r>
              <a:rPr lang="en-US" altLang="zh-CN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weight&gt;&lt;real</a:t>
            </a:r>
            <a:r>
              <a:rPr lang="en-US" altLang="zh-CN" sz="1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</a:t>
            </a:r>
            <a:r>
              <a:rPr lang="en-US" altLang="zh-CN" sz="20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use the SRF? </a:t>
            </a:r>
          </a:p>
          <a:p>
            <a:pPr marL="400050" lvl="1" indent="0" algn="ctr">
              <a:buNone/>
            </a:pPr>
            <a:r>
              <a:rPr lang="en-US" altLang="zh-CN" sz="1600" i="1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altLang="zh-CN" sz="1600" i="1" baseline="-25000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  <a:r>
              <a:rPr lang="en-US" altLang="zh-CN" sz="1600" i="1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function(</a:t>
            </a:r>
            <a:r>
              <a:rPr lang="en-US" altLang="zh-CN" sz="1600" i="1" dirty="0" err="1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altLang="zh-CN" sz="1600" i="1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quency</a:t>
            </a:r>
            <a:r>
              <a:rPr lang="en-US" altLang="zh-CN" sz="1600" i="1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weights)</a:t>
            </a:r>
          </a:p>
          <a:p>
            <a:pPr marL="400050" lvl="1" indent="0">
              <a:buNone/>
            </a:pPr>
            <a:r>
              <a:rPr lang="en-US" altLang="zh-CN" sz="16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where </a:t>
            </a:r>
            <a:r>
              <a:rPr lang="en-US" altLang="zh-CN" sz="1600" dirty="0" err="1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altLang="zh-CN" sz="16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requency) refer to TBs at each frequency in the table.</a:t>
            </a: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application of several parameters</a:t>
            </a:r>
            <a:br>
              <a:rPr lang="en-US" altLang="zh-CN" dirty="0" smtClean="0"/>
            </a:br>
            <a:r>
              <a:rPr lang="en-US" altLang="zh-CN" dirty="0" smtClean="0"/>
              <a:t>(3</a:t>
            </a:r>
            <a:r>
              <a:rPr lang="en-US" altLang="zh-CN" dirty="0"/>
              <a:t>) spectralResponseFunction (SRF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1" y="8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内容占位符 3"/>
          <p:cNvGraphicFramePr/>
          <p:nvPr/>
        </p:nvGraphicFramePr>
        <p:xfrm>
          <a:off x="344852" y="3552590"/>
          <a:ext cx="4347593" cy="30222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26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803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(GHz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 response function (Weight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961">
                <a:tc rowSpan="14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SB</a:t>
                      </a:r>
                      <a:endParaRPr lang="zh-CN" sz="14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5245F7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526</a:t>
                      </a:r>
                      <a:endParaRPr lang="zh-CN" sz="1400" kern="100" dirty="0">
                        <a:solidFill>
                          <a:srgbClr val="5245F7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67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917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82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196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11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26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41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5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70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285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00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86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15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08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29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32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5245F7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3447</a:t>
                      </a:r>
                      <a:endParaRPr lang="zh-CN" sz="1400" kern="100" dirty="0">
                        <a:solidFill>
                          <a:srgbClr val="5245F7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159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7" name="内容占位符 3"/>
          <p:cNvGraphicFramePr/>
          <p:nvPr>
            <p:extLst>
              <p:ext uri="{D42A27DB-BD31-4B8C-83A1-F6EECF244321}">
                <p14:modId xmlns:p14="http://schemas.microsoft.com/office/powerpoint/2010/main" val="4281856855"/>
              </p:ext>
            </p:extLst>
          </p:nvPr>
        </p:nvGraphicFramePr>
        <p:xfrm>
          <a:off x="4869985" y="3552589"/>
          <a:ext cx="4196378" cy="29846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6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2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803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(GHz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 response function (Weights)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961">
                <a:tc rowSpan="14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400" b="1" kern="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B</a:t>
                      </a:r>
                      <a:endParaRPr lang="zh-CN" sz="14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0734" marR="4073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554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159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701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432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849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29084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1997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0869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145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292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440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588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690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736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2883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6835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031 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179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41576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327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9172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996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21.3474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4773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2091" y="1097472"/>
            <a:ext cx="8229600" cy="2497066"/>
          </a:xfrm>
        </p:spPr>
        <p:txBody>
          <a:bodyPr/>
          <a:lstStyle/>
          <a:p>
            <a:r>
              <a:rPr lang="en-US" altLang="zh-CN" sz="20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notes on SRF:</a:t>
            </a:r>
            <a:endParaRPr lang="en-US" altLang="zh-CN" sz="16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①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F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n error source which has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en long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lected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ll recently.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ble of SRF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ily be given from manufacturer of the sensor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is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ten treated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</a:t>
            </a:r>
            <a:r>
              <a:rPr lang="en-US" altLang="zh-C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le </a:t>
            </a:r>
            <a:r>
              <a:rPr lang="en-US" altLang="zh-CN" sz="1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(no weight)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the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 limits are required. </a:t>
            </a:r>
            <a:endParaRPr lang="en-US" altLang="zh-CN" sz="18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18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② </a:t>
            </a:r>
            <a:r>
              <a:rPr lang="en-US" altLang="zh-CN" sz="1800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 spectralResponseFunction is usually used in </a:t>
            </a:r>
            <a:r>
              <a:rPr lang="en-US" altLang="zh-C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alibration 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, so it would be clearer and easier to be implemented if it is </a:t>
            </a:r>
            <a:r>
              <a:rPr lang="en-US" altLang="zh-C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ed from Table B.4 (Auxiliary Data) to Table B.6 (TA calibration) in the data dictionary</a:t>
            </a:r>
            <a:r>
              <a:rPr lang="en-US" altLang="zh-CN" sz="1800" dirty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nd shifted in the UML accordingly).</a:t>
            </a: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rgbClr val="5245F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application of several parameters</a:t>
            </a:r>
            <a:br>
              <a:rPr lang="en-US" altLang="zh-CN" dirty="0" smtClean="0"/>
            </a:br>
            <a:r>
              <a:rPr lang="en-US" altLang="zh-CN" dirty="0" smtClean="0"/>
              <a:t>(3</a:t>
            </a:r>
            <a:r>
              <a:rPr lang="en-US" altLang="zh-CN" dirty="0"/>
              <a:t>) spectralResponseFunction (SRF</a:t>
            </a:r>
            <a:r>
              <a:rPr lang="en-US" altLang="zh-CN" dirty="0" smtClean="0"/>
              <a:t>) cont.</a:t>
            </a:r>
            <a:endParaRPr lang="en-US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1" y="8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091" y="4182284"/>
            <a:ext cx="3673366" cy="15846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940" y="4239211"/>
            <a:ext cx="3842805" cy="152775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004247" y="5882430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F been given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82716" y="5850164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5245F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F not give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52091" y="1097471"/>
                <a:ext cx="8229600" cy="5277449"/>
              </a:xfrm>
            </p:spPr>
            <p:txBody>
              <a:bodyPr/>
              <a:lstStyle/>
              <a:p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linearity of a channel or frequency a radiometer is given by table of at least </a:t>
                </a:r>
                <a:r>
                  <a:rPr lang="en-US" altLang="zh-CN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 columns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/>
                <a:r>
                  <a:rPr lang="en-US" altLang="zh-CN" sz="16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16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eiverTemperature</a:t>
                </a:r>
                <a:r>
                  <a:rPr lang="en-US" altLang="zh-CN" sz="16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n K, real)&gt;;</a:t>
                </a:r>
              </a:p>
              <a:p>
                <a:pPr lvl="1"/>
                <a:r>
                  <a:rPr lang="en-US" altLang="zh-CN" sz="16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altLang="zh-CN" sz="16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linearTerm</a:t>
                </a:r>
                <a:r>
                  <a:rPr lang="en-US" altLang="zh-CN" sz="16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real)&gt;</a:t>
                </a:r>
              </a:p>
              <a:p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</a:t>
                </a:r>
                <a:r>
                  <a:rPr lang="en-US" altLang="zh-CN" sz="20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laced</a:t>
                </a:r>
                <a:r>
                  <a:rPr lang="en-US" altLang="zh-CN" sz="2000" i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</a:t>
                </a:r>
                <a:r>
                  <a:rPr lang="en-US" altLang="zh-CN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er by the </a:t>
                </a:r>
                <a:r>
                  <a:rPr lang="en-US" altLang="zh-CN" sz="20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T</a:t>
                </a:r>
                <a:r>
                  <a:rPr lang="en-US" altLang="zh-CN" sz="2000" baseline="-250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altLang="zh-CN" sz="20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as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llowing for it is more flexible and general :</a:t>
                </a:r>
              </a:p>
              <a:p>
                <a:pPr marL="0" indent="0" algn="ctr">
                  <a:buNone/>
                </a:pPr>
                <a:r>
                  <a:rPr lang="en-US" altLang="zh-CN" sz="2000" i="1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</a:t>
                </a:r>
                <a:r>
                  <a:rPr lang="en-US" altLang="zh-CN" sz="2000" i="1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zh-CN" sz="2000" i="1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solidFill>
                              <a:srgbClr val="5245F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C</m:t>
                        </m:r>
                        <m:r>
                          <m:rPr>
                            <m:nor/>
                          </m:rPr>
                          <a:rPr lang="en-US" altLang="zh-CN" sz="2000" b="0" i="1" baseline="-25000" dirty="0" smtClean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C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b="0" i="1" baseline="-25000" dirty="0" smtClean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C</m:t>
                        </m:r>
                      </m:den>
                    </m:f>
                  </m:oMath>
                </a14:m>
                <a:r>
                  <a:rPr lang="en-US" altLang="zh-CN" sz="2000" i="1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V</a:t>
                </a:r>
                <a:r>
                  <a:rPr lang="en-US" altLang="zh-CN" sz="2000" i="1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5245F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C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HCV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solidFill>
                              <a:srgbClr val="5245F7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C</m:t>
                        </m:r>
                      </m:den>
                    </m:f>
                  </m:oMath>
                </a14:m>
                <a:r>
                  <a:rPr lang="en-US" altLang="zh-CN" sz="2000" i="1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000" i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T</a:t>
                </a:r>
                <a:r>
                  <a:rPr lang="en-US" altLang="zh-CN" sz="2000" i="1" baseline="-250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altLang="zh-CN" sz="2000" i="1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endParaRPr lang="en-US" altLang="zh-CN" sz="2000" dirty="0">
                  <a:solidFill>
                    <a:srgbClr val="5245F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where </a:t>
                </a:r>
                <a:r>
                  <a:rPr lang="en-US" altLang="zh-CN" sz="2000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T</a:t>
                </a:r>
                <a:r>
                  <a:rPr lang="en-US" altLang="zh-CN" sz="2000" i="1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nonlinear term,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C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Δ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s the hot target TB after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correction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ΔT</a:t>
                </a:r>
                <a:r>
                  <a:rPr lang="en-US" altLang="zh-CN" sz="2000" baseline="-25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ld target TB after correction, V</a:t>
                </a:r>
                <a:r>
                  <a:rPr lang="en-US" altLang="zh-CN" sz="2000" baseline="-25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voltage at the cold target, V</a:t>
                </a:r>
                <a:r>
                  <a:rPr lang="en-US" altLang="zh-CN" sz="2000" baseline="-25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voltage at the hot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.</a:t>
                </a:r>
              </a:p>
              <a:p>
                <a:pPr marL="0" indent="0">
                  <a:buNone/>
                </a:pP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 above Eq. is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e as </a:t>
                </a:r>
                <a:r>
                  <a:rPr lang="en-US" altLang="zh-CN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. (D.1)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nnex D of the </a:t>
                </a:r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aft.  </a:t>
                </a:r>
                <a:endParaRPr lang="en-US" altLang="zh-CN" sz="2000" dirty="0">
                  <a:solidFill>
                    <a:srgbClr val="5245F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ication of ΔT</a:t>
                </a:r>
                <a:r>
                  <a:rPr lang="en-US" altLang="zh-CN" sz="2000" baseline="-25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calibration is done by looking up or interpolating real-time ΔT</a:t>
                </a:r>
                <a:r>
                  <a:rPr lang="en-US" altLang="zh-CN" sz="2000" baseline="-25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en-US" altLang="zh-CN" sz="2000" dirty="0">
                    <a:solidFill>
                      <a:srgbClr val="5245F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table according to the real instrument temperature</a:t>
                </a:r>
              </a:p>
              <a:p>
                <a:endParaRPr lang="en-US" altLang="zh-CN" sz="2000" dirty="0">
                  <a:solidFill>
                    <a:srgbClr val="5245F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000" dirty="0" smtClean="0">
                  <a:solidFill>
                    <a:srgbClr val="5245F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2091" y="1097471"/>
                <a:ext cx="8229600" cy="5277449"/>
              </a:xfrm>
              <a:blipFill>
                <a:blip r:embed="rId2"/>
                <a:stretch>
                  <a:fillRect l="-815" t="-577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549"/>
            <a:ext cx="8470490" cy="75345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application of several parameters</a:t>
            </a:r>
            <a:br>
              <a:rPr lang="en-US" altLang="zh-CN" dirty="0" smtClean="0"/>
            </a:br>
            <a:r>
              <a:rPr lang="en-US" altLang="zh-CN" dirty="0" smtClean="0"/>
              <a:t>(4</a:t>
            </a:r>
            <a:r>
              <a:rPr lang="en-US" altLang="zh-CN" dirty="0"/>
              <a:t>) Nonlinearit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1" y="85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Template_2015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>
        <a:defPPr>
          <a:defRPr dirty="0" smtClean="0">
            <a:solidFill>
              <a:srgbClr val="376092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Template_2015</Template>
  <TotalTime>24</TotalTime>
  <Words>750</Words>
  <Application>Microsoft Office PowerPoint</Application>
  <PresentationFormat>全屏显示(4:3)</PresentationFormat>
  <Paragraphs>21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MS PGothic</vt:lpstr>
      <vt:lpstr>等线</vt:lpstr>
      <vt:lpstr>华文彩云</vt:lpstr>
      <vt:lpstr>宋体</vt:lpstr>
      <vt:lpstr>Arial</vt:lpstr>
      <vt:lpstr>Calibri</vt:lpstr>
      <vt:lpstr>Cambria Math</vt:lpstr>
      <vt:lpstr>Times New Roman</vt:lpstr>
      <vt:lpstr>PresentationTemplate_2015</vt:lpstr>
      <vt:lpstr>CorelDRAW</vt:lpstr>
      <vt:lpstr>Bitmap Image</vt:lpstr>
      <vt:lpstr>MathType 6.0 Equation</vt:lpstr>
      <vt:lpstr>ISO/TS 19159-4 Calibration and validation of remote sensing imagery sensors — Part 4: Space-borne microwave radiometers</vt:lpstr>
      <vt:lpstr>Outline</vt:lpstr>
      <vt:lpstr>Update Since last meeting</vt:lpstr>
      <vt:lpstr>The application of several parameters (1) USBLimit &amp; LSBLimit</vt:lpstr>
      <vt:lpstr>The application of several parameters (1) USBLimit &amp; LSBLimit cont.</vt:lpstr>
      <vt:lpstr>The application of several parameters (2) polarizationMode</vt:lpstr>
      <vt:lpstr>The application of several parameters (3) spectralResponseFunction (SRF)</vt:lpstr>
      <vt:lpstr>The application of several parameters (3) spectralResponseFunction (SRF) cont.</vt:lpstr>
      <vt:lpstr>The application of several parameters (4) Nonlinearity</vt:lpstr>
      <vt:lpstr>Next step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ing space for two lines in case the heading is long.</dc:title>
  <dc:creator>CDO'Brien</dc:creator>
  <cp:lastModifiedBy>weibo</cp:lastModifiedBy>
  <cp:revision>605</cp:revision>
  <dcterms:created xsi:type="dcterms:W3CDTF">2015-02-05T13:06:00Z</dcterms:created>
  <dcterms:modified xsi:type="dcterms:W3CDTF">2021-05-06T13:0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CD74EAB9734ED6A237DF6C40374025</vt:lpwstr>
  </property>
  <property fmtid="{D5CDD505-2E9C-101B-9397-08002B2CF9AE}" pid="3" name="KSOProductBuildVer">
    <vt:lpwstr>2052-11.1.0.10495</vt:lpwstr>
  </property>
</Properties>
</file>